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748A" w:rsidRPr="00124A21" w:rsidRDefault="00E5748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124A21">
        <w:rPr>
          <w:rFonts w:ascii="Times New Roman" w:hAnsi="Times New Roman" w:cs="Times New Roman"/>
          <w:b/>
          <w:bCs/>
          <w:color w:val="A61C00"/>
          <w:sz w:val="28"/>
          <w:szCs w:val="28"/>
        </w:rPr>
        <w:t>Math 20-</w:t>
      </w:r>
      <w:proofErr w:type="gramStart"/>
      <w:r w:rsidRPr="00124A21">
        <w:rPr>
          <w:rFonts w:ascii="Times New Roman" w:hAnsi="Times New Roman" w:cs="Times New Roman"/>
          <w:b/>
          <w:bCs/>
          <w:color w:val="A61C00"/>
          <w:sz w:val="28"/>
          <w:szCs w:val="28"/>
        </w:rPr>
        <w:t xml:space="preserve">1  </w:t>
      </w:r>
      <w:r w:rsidR="003E18B8">
        <w:rPr>
          <w:rFonts w:ascii="Times New Roman" w:hAnsi="Times New Roman" w:cs="Times New Roman"/>
          <w:b/>
          <w:bCs/>
          <w:color w:val="A61C00"/>
          <w:sz w:val="28"/>
          <w:szCs w:val="28"/>
        </w:rPr>
        <w:t>Chapter</w:t>
      </w:r>
      <w:proofErr w:type="gramEnd"/>
      <w:r w:rsidR="003E18B8">
        <w:rPr>
          <w:rFonts w:ascii="Times New Roman" w:hAnsi="Times New Roman" w:cs="Times New Roman"/>
          <w:b/>
          <w:bCs/>
          <w:color w:val="A61C00"/>
          <w:sz w:val="28"/>
          <w:szCs w:val="28"/>
        </w:rPr>
        <w:t xml:space="preserve"> </w:t>
      </w:r>
      <w:r w:rsidRPr="00124A21">
        <w:rPr>
          <w:rFonts w:ascii="Times New Roman" w:hAnsi="Times New Roman" w:cs="Times New Roman"/>
          <w:b/>
          <w:bCs/>
          <w:color w:val="A61C00"/>
          <w:sz w:val="28"/>
          <w:szCs w:val="28"/>
        </w:rPr>
        <w:t>2 Trigonometry Review</w:t>
      </w:r>
    </w:p>
    <w:p w:rsidR="00E5748A" w:rsidRPr="00124A21" w:rsidRDefault="00E5748A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4948" w:type="pct"/>
        <w:jc w:val="center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421"/>
        <w:gridCol w:w="5031"/>
        <w:gridCol w:w="9"/>
      </w:tblGrid>
      <w:tr w:rsidR="00E5748A" w:rsidRPr="00124A21" w:rsidTr="00124A21">
        <w:trPr>
          <w:gridAfter w:val="1"/>
          <w:wAfter w:w="5" w:type="pct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5748A" w:rsidRPr="00124A21" w:rsidRDefault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Key Ideas</w:t>
            </w: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5748A" w:rsidRPr="00124A21" w:rsidRDefault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escription or Example</w:t>
            </w:r>
          </w:p>
        </w:tc>
      </w:tr>
      <w:tr w:rsidR="00E5748A" w:rsidRPr="00124A21" w:rsidTr="00124A21">
        <w:trPr>
          <w:gridAfter w:val="1"/>
          <w:wAfter w:w="5" w:type="pct"/>
          <w:trHeight w:val="2715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5748A" w:rsidRPr="00124A21" w:rsidRDefault="007C7B6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Sketching a</w:t>
            </w:r>
            <w:r w:rsidR="00E5748A"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n angle </w:t>
            </w:r>
            <w:r w:rsidR="00995DF9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3C079345" wp14:editId="09A98806">
                  <wp:extent cx="79375" cy="13906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375" cy="139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5748A"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in standard position</w:t>
            </w:r>
            <w:r w:rsidR="00864AD5" w:rsidRPr="00124A21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A35299" w:rsidRPr="00124A21" w:rsidRDefault="00A3529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7C7B65" w:rsidRDefault="00C47BB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The measure of a</w:t>
            </w:r>
            <w:r w:rsidR="007C7B65" w:rsidRPr="00124A21">
              <w:rPr>
                <w:rFonts w:ascii="Times New Roman" w:hAnsi="Times New Roman" w:cs="Times New Roman"/>
                <w:sz w:val="20"/>
                <w:szCs w:val="20"/>
              </w:rPr>
              <w:t>n angle i</w:t>
            </w:r>
            <w:r w:rsidR="00A34746">
              <w:rPr>
                <w:rFonts w:ascii="Times New Roman" w:hAnsi="Times New Roman" w:cs="Times New Roman"/>
                <w:sz w:val="20"/>
                <w:szCs w:val="20"/>
              </w:rPr>
              <w:t xml:space="preserve">n standard </w:t>
            </w:r>
            <w:proofErr w:type="gramStart"/>
            <w:r w:rsidR="00A34746">
              <w:rPr>
                <w:rFonts w:ascii="Times New Roman" w:hAnsi="Times New Roman" w:cs="Times New Roman"/>
                <w:sz w:val="20"/>
                <w:szCs w:val="20"/>
              </w:rPr>
              <w:t>position  can</w:t>
            </w:r>
            <w:proofErr w:type="gramEnd"/>
            <w:r w:rsidR="00A34746">
              <w:rPr>
                <w:rFonts w:ascii="Times New Roman" w:hAnsi="Times New Roman" w:cs="Times New Roman"/>
                <w:sz w:val="20"/>
                <w:szCs w:val="20"/>
              </w:rPr>
              <w:t xml:space="preserve"> be 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between 0</w:t>
            </w:r>
            <w:r w:rsidR="00A34746">
              <w:rPr>
                <w:rFonts w:ascii="Times New Roman" w:hAnsi="Times New Roman" w:cs="Times New Roman"/>
                <w:sz w:val="20"/>
                <w:szCs w:val="20"/>
              </w:rPr>
              <w:t>°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to</w:t>
            </w:r>
            <w:r w:rsidR="007C7B65"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360 </w:t>
            </w:r>
            <w:r w:rsidR="00A34746">
              <w:rPr>
                <w:rFonts w:ascii="Times New Roman" w:hAnsi="Times New Roman" w:cs="Times New Roman"/>
                <w:sz w:val="20"/>
                <w:szCs w:val="20"/>
              </w:rPr>
              <w:t>°.</w:t>
            </w:r>
          </w:p>
          <w:p w:rsidR="00A34746" w:rsidRDefault="00A3474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34746" w:rsidRPr="00124A21" w:rsidRDefault="00A3474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The symbol θ is often used to represent the measure of an angle.</w:t>
            </w:r>
          </w:p>
          <w:p w:rsidR="00A35299" w:rsidRPr="00124A21" w:rsidRDefault="00A3529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35299" w:rsidRPr="00124A21" w:rsidRDefault="00A3529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T</w:t>
            </w:r>
            <w:r w:rsidR="00E5748A" w:rsidRPr="00124A21">
              <w:rPr>
                <w:rFonts w:ascii="Times New Roman" w:hAnsi="Times New Roman" w:cs="Times New Roman"/>
                <w:sz w:val="20"/>
                <w:szCs w:val="20"/>
              </w:rPr>
              <w:t>he vertex of the angle is located at the or</w:t>
            </w:r>
            <w:r w:rsidR="00864AD5" w:rsidRPr="00124A21">
              <w:rPr>
                <w:rFonts w:ascii="Times New Roman" w:hAnsi="Times New Roman" w:cs="Times New Roman"/>
                <w:sz w:val="20"/>
                <w:szCs w:val="20"/>
              </w:rPr>
              <w:t>igin (0</w:t>
            </w:r>
            <w:proofErr w:type="gramStart"/>
            <w:r w:rsidR="00864AD5" w:rsidRPr="00124A21">
              <w:rPr>
                <w:rFonts w:ascii="Times New Roman" w:hAnsi="Times New Roman" w:cs="Times New Roman"/>
                <w:sz w:val="20"/>
                <w:szCs w:val="20"/>
              </w:rPr>
              <w:t>,0</w:t>
            </w:r>
            <w:proofErr w:type="gramEnd"/>
            <w:r w:rsidR="00864AD5" w:rsidRPr="00124A21">
              <w:rPr>
                <w:rFonts w:ascii="Times New Roman" w:hAnsi="Times New Roman" w:cs="Times New Roman"/>
                <w:sz w:val="20"/>
                <w:szCs w:val="20"/>
              </w:rPr>
              <w:t>) on a Cartesian plane.</w:t>
            </w:r>
            <w:r w:rsidR="00E5748A"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E5748A" w:rsidRPr="00124A21" w:rsidRDefault="00A3529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T</w:t>
            </w:r>
            <w:r w:rsidR="00E5748A" w:rsidRPr="00124A21">
              <w:rPr>
                <w:rFonts w:ascii="Times New Roman" w:hAnsi="Times New Roman" w:cs="Times New Roman"/>
                <w:sz w:val="20"/>
                <w:szCs w:val="20"/>
              </w:rPr>
              <w:t>he initial arm of the angle lies along the positive x-axis</w:t>
            </w:r>
            <w:r w:rsidR="00864AD5" w:rsidRPr="00124A21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C47BBF" w:rsidRPr="00124A21" w:rsidRDefault="00C47BB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The terminal arm rotates</w:t>
            </w:r>
            <w:r w:rsidR="00A35299"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in a positive direction.</w:t>
            </w:r>
          </w:p>
          <w:p w:rsidR="00A35299" w:rsidRPr="00124A21" w:rsidRDefault="007C7B6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The angle in standard position is measured from the positive x-axis.</w:t>
            </w:r>
          </w:p>
          <w:p w:rsidR="00E5748A" w:rsidRPr="00124A21" w:rsidRDefault="00995DF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47D40C5F" wp14:editId="2CEB6936">
                  <wp:extent cx="1033780" cy="99377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780" cy="993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4AD5" w:rsidRPr="00124A21" w:rsidTr="00124A21">
        <w:trPr>
          <w:gridAfter w:val="1"/>
          <w:wAfter w:w="5" w:type="pct"/>
          <w:trHeight w:val="2715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34746" w:rsidRPr="00124A21" w:rsidRDefault="00A34746" w:rsidP="00A3474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Each angle in standard position has a corresponding reference angle.</w:t>
            </w:r>
          </w:p>
          <w:p w:rsidR="00A35299" w:rsidRPr="00124A21" w:rsidRDefault="00A3529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35299" w:rsidRPr="00124A21" w:rsidRDefault="00A3529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Reference angles are positive acute angles</w:t>
            </w:r>
            <w:r w:rsidR="00A3474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A34746" w:rsidRPr="00124A21">
              <w:rPr>
                <w:rFonts w:ascii="Times New Roman" w:hAnsi="Times New Roman" w:cs="Times New Roman"/>
                <w:sz w:val="20"/>
                <w:szCs w:val="20"/>
              </w:rPr>
              <w:t>(&lt;</w:t>
            </w:r>
            <w:r w:rsidR="00A3474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A34746"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90°) 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measured from the terminal arm to the nearest </w:t>
            </w:r>
            <w:r w:rsidRPr="00124A21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-axis.</w:t>
            </w:r>
          </w:p>
          <w:p w:rsidR="007C7B65" w:rsidRPr="00124A21" w:rsidRDefault="007C7B6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3C58FB" w:rsidRPr="00124A21" w:rsidRDefault="003C58F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34746" w:rsidRDefault="003C58F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Any angle from 90º to 360° is the reflection in the</w:t>
            </w:r>
          </w:p>
          <w:p w:rsidR="003C58FB" w:rsidRDefault="003C58F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A34746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- </w:t>
            </w:r>
            <w:proofErr w:type="gramStart"/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axis</w:t>
            </w:r>
            <w:proofErr w:type="gramEnd"/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and/or the </w:t>
            </w:r>
            <w:r w:rsidRPr="00A34746">
              <w:rPr>
                <w:rFonts w:ascii="Times New Roman" w:hAnsi="Times New Roman" w:cs="Times New Roman"/>
                <w:i/>
                <w:sz w:val="20"/>
                <w:szCs w:val="20"/>
              </w:rPr>
              <w:t>y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-axis of its reference angle.</w:t>
            </w:r>
          </w:p>
          <w:p w:rsidR="00F95C63" w:rsidRPr="00124A21" w:rsidRDefault="00F95C63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t xml:space="preserve">      </w:t>
            </w:r>
            <w:r>
              <w:rPr>
                <w:noProof/>
              </w:rPr>
              <w:drawing>
                <wp:inline distT="0" distB="0" distL="0" distR="0" wp14:anchorId="5E300825" wp14:editId="73B550E0">
                  <wp:extent cx="1873013" cy="164793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5895" cy="16504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64AD5" w:rsidRPr="00124A21" w:rsidRDefault="00995DF9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0DEC8EA0" wp14:editId="47283D28">
                  <wp:extent cx="3041650" cy="2127250"/>
                  <wp:effectExtent l="0" t="0" r="6350" b="6350"/>
                  <wp:docPr id="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1650" cy="212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57E13" w:rsidRPr="00124A21" w:rsidRDefault="00995DF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6DBF07BD" wp14:editId="5498C031">
                  <wp:extent cx="3041650" cy="1073150"/>
                  <wp:effectExtent l="0" t="0" r="6350" b="0"/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1650" cy="107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10D" w:rsidRPr="00124A21" w:rsidTr="00C001CB">
        <w:trPr>
          <w:gridAfter w:val="1"/>
          <w:wAfter w:w="5" w:type="pct"/>
          <w:trHeight w:val="1698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9110D" w:rsidRDefault="0049110D" w:rsidP="00A3474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onsider a reference right angle triangle</w:t>
            </w:r>
          </w:p>
          <w:p w:rsidR="0049110D" w:rsidRPr="00124A21" w:rsidRDefault="0049110D" w:rsidP="00A3474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0311EC40" wp14:editId="61A0FB8F">
                  <wp:extent cx="1405949" cy="861144"/>
                  <wp:effectExtent l="0" t="0" r="381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5732" cy="8610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9110D" w:rsidRDefault="0049110D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The three primary trigonometry ratios are </w:t>
            </w:r>
          </w:p>
          <w:p w:rsidR="0049110D" w:rsidRDefault="0049110D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77DF9283" wp14:editId="57049C35">
                  <wp:extent cx="998220" cy="584835"/>
                  <wp:effectExtent l="0" t="0" r="0" b="5715"/>
                  <wp:docPr id="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8220" cy="5848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66E97764" wp14:editId="259624E0">
                  <wp:extent cx="1021080" cy="605790"/>
                  <wp:effectExtent l="0" t="0" r="7620" b="3810"/>
                  <wp:docPr id="5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080" cy="6057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0C116E49" wp14:editId="13C08FE2">
                  <wp:extent cx="1003935" cy="556895"/>
                  <wp:effectExtent l="0" t="0" r="571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3935" cy="556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5D28" w:rsidRPr="00124A21" w:rsidTr="00E15D28">
        <w:trPr>
          <w:gridAfter w:val="1"/>
          <w:wAfter w:w="5" w:type="pct"/>
          <w:trHeight w:val="1680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C62A2" w:rsidRDefault="00DC62A2" w:rsidP="007D3DF3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lastRenderedPageBreak/>
              <w:t>To calculate a ratio given an angle using your caluclator:</w:t>
            </w:r>
          </w:p>
          <w:p w:rsidR="00E15D28" w:rsidRPr="00124A21" w:rsidRDefault="00E15D28" w:rsidP="007D3DF3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7A57C6B2" wp14:editId="146E9360">
                  <wp:extent cx="2504440" cy="1132840"/>
                  <wp:effectExtent l="0" t="0" r="0" b="0"/>
                  <wp:docPr id="1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4440" cy="1132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5D28" w:rsidRPr="00124A21" w:rsidRDefault="00E15D28" w:rsidP="007D3DF3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noProof/>
                <w:sz w:val="20"/>
                <w:szCs w:val="20"/>
              </w:rPr>
              <w:t>The mode of your calculator should be in degrees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t>.</w:t>
            </w: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15D28" w:rsidRDefault="00E15D28" w:rsidP="00E5748A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B1CAF20" wp14:editId="76774174">
                  <wp:extent cx="3041650" cy="1172845"/>
                  <wp:effectExtent l="0" t="0" r="6350" b="8255"/>
                  <wp:docPr id="3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1650" cy="1172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C62A2" w:rsidRDefault="00DC62A2" w:rsidP="00E5748A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t>The ratios are given as decimal approximations.</w:t>
            </w:r>
          </w:p>
        </w:tc>
      </w:tr>
      <w:tr w:rsidR="00E15D28" w:rsidRPr="00124A21" w:rsidTr="00124A21">
        <w:trPr>
          <w:gridAfter w:val="1"/>
          <w:wAfter w:w="5" w:type="pct"/>
          <w:trHeight w:val="5640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44D09" w:rsidRDefault="00E15D28" w:rsidP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Given any point P(</w:t>
            </w:r>
            <w:r w:rsidRPr="00844F73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844F73">
              <w:rPr>
                <w:rFonts w:ascii="Times New Roman" w:hAnsi="Times New Roman" w:cs="Times New Roman"/>
                <w:i/>
                <w:sz w:val="20"/>
                <w:szCs w:val="20"/>
              </w:rPr>
              <w:t>y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="00844F73">
              <w:rPr>
                <w:rFonts w:ascii="Times New Roman" w:hAnsi="Times New Roman" w:cs="Times New Roman"/>
                <w:sz w:val="20"/>
                <w:szCs w:val="20"/>
              </w:rPr>
              <w:t xml:space="preserve"> on the Terminal Arm of an angle in standard position, 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the Pythagorean Theorem can be used to determine the distance the point is from the origin.</w:t>
            </w:r>
            <w:r w:rsidR="00844F73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744D09" w:rsidRDefault="00744D09" w:rsidP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15D28" w:rsidRPr="00124A21" w:rsidRDefault="00844F73" w:rsidP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This distance can be labeled</w:t>
            </w:r>
            <w:r w:rsidRPr="00744D09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r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</w:p>
          <w:p w:rsidR="00E15D28" w:rsidRPr="00124A21" w:rsidRDefault="00E15D28" w:rsidP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15D28" w:rsidRPr="00124A21" w:rsidRDefault="00844F73" w:rsidP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T</w:t>
            </w:r>
            <w:r w:rsidR="00E15D28" w:rsidRPr="00124A21">
              <w:rPr>
                <w:rFonts w:ascii="Times New Roman" w:hAnsi="Times New Roman" w:cs="Times New Roman"/>
                <w:sz w:val="20"/>
                <w:szCs w:val="20"/>
              </w:rPr>
              <w:t>he</w:t>
            </w:r>
            <w:r w:rsidR="00744D09">
              <w:rPr>
                <w:rFonts w:ascii="Times New Roman" w:hAnsi="Times New Roman" w:cs="Times New Roman"/>
                <w:sz w:val="20"/>
                <w:szCs w:val="20"/>
              </w:rPr>
              <w:t xml:space="preserve"> x- and y-</w:t>
            </w:r>
            <w:r w:rsidR="00E15D28"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coordinates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of the point</w:t>
            </w:r>
            <w:r w:rsidR="00E15D28"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can be used t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o determine the exact values for </w:t>
            </w:r>
            <w:r w:rsidR="00E15D28"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the primary trig ratios. </w:t>
            </w:r>
          </w:p>
          <w:p w:rsidR="00E15D28" w:rsidRPr="00124A21" w:rsidRDefault="00E15D28" w:rsidP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15D28" w:rsidRPr="00124A21" w:rsidRDefault="00E15D28" w:rsidP="0082230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The points P(</w:t>
            </w:r>
            <w:r w:rsidRPr="00124A2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x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="00744D0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24A2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y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), </w:t>
            </w:r>
            <w:proofErr w:type="gramStart"/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P(</w:t>
            </w:r>
            <w:proofErr w:type="gramEnd"/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−</w:t>
            </w:r>
            <w:r w:rsidRPr="00124A2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x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124A2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y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), P(−</w:t>
            </w:r>
            <w:r w:rsidRPr="00124A2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x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, −</w:t>
            </w:r>
            <w:r w:rsidRPr="00124A2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y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) and P(</w:t>
            </w:r>
            <w:r w:rsidRPr="00124A2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x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, −</w:t>
            </w:r>
            <w:r w:rsidRPr="00124A2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y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) are points on the terminal sides of angles in standard position that have the same reference angle.</w:t>
            </w:r>
            <w:r w:rsidR="006C6B7B">
              <w:rPr>
                <w:rFonts w:ascii="Times New Roman" w:hAnsi="Times New Roman" w:cs="Times New Roman"/>
                <w:sz w:val="20"/>
                <w:szCs w:val="20"/>
              </w:rPr>
              <w:t xml:space="preserve"> These points are reflections of the point P</w:t>
            </w:r>
            <w:proofErr w:type="gramStart"/>
            <w:r w:rsidR="006C6B7B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6C6B7B" w:rsidRPr="00124A2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x</w:t>
            </w:r>
            <w:proofErr w:type="gramEnd"/>
            <w:r w:rsidR="006C6B7B" w:rsidRPr="00124A21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="006C6B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6C6B7B" w:rsidRPr="00124A2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y</w:t>
            </w:r>
            <w:r w:rsidR="006C6B7B">
              <w:rPr>
                <w:rFonts w:ascii="Times New Roman" w:hAnsi="Times New Roman" w:cs="Times New Roman"/>
                <w:sz w:val="20"/>
                <w:szCs w:val="20"/>
              </w:rPr>
              <w:t xml:space="preserve">) in the </w:t>
            </w:r>
            <w:r w:rsidR="006C6B7B" w:rsidRPr="006C6B7B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="006C6B7B">
              <w:rPr>
                <w:rFonts w:ascii="Times New Roman" w:hAnsi="Times New Roman" w:cs="Times New Roman"/>
                <w:sz w:val="20"/>
                <w:szCs w:val="20"/>
              </w:rPr>
              <w:t xml:space="preserve">-axis, </w:t>
            </w:r>
            <w:r w:rsidR="006C6B7B" w:rsidRPr="006C6B7B">
              <w:rPr>
                <w:rFonts w:ascii="Times New Roman" w:hAnsi="Times New Roman" w:cs="Times New Roman"/>
                <w:i/>
                <w:sz w:val="20"/>
                <w:szCs w:val="20"/>
              </w:rPr>
              <w:t>y</w:t>
            </w:r>
            <w:r w:rsidR="006C6B7B">
              <w:rPr>
                <w:rFonts w:ascii="Times New Roman" w:hAnsi="Times New Roman" w:cs="Times New Roman"/>
                <w:sz w:val="20"/>
                <w:szCs w:val="20"/>
              </w:rPr>
              <w:t>-axis or both axes.</w:t>
            </w:r>
          </w:p>
          <w:p w:rsidR="00E15D28" w:rsidRPr="00124A21" w:rsidRDefault="00E15D28" w:rsidP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15D28" w:rsidRPr="00124A21" w:rsidRDefault="00E15D28" w:rsidP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</w:p>
          <w:p w:rsidR="00E15D28" w:rsidRPr="00124A21" w:rsidRDefault="00E15D28" w:rsidP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15D28" w:rsidRPr="00124A21" w:rsidRDefault="00E15D28" w:rsidP="00E5748A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42681B5" wp14:editId="644AED4B">
                  <wp:extent cx="2961640" cy="1809115"/>
                  <wp:effectExtent l="0" t="0" r="0" b="635"/>
                  <wp:docPr id="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1640" cy="180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5D28" w:rsidRPr="00124A21" w:rsidRDefault="00E15D28" w:rsidP="00E5748A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297E4FB5" wp14:editId="6DC49716">
                  <wp:extent cx="3041650" cy="1908175"/>
                  <wp:effectExtent l="0" t="0" r="6350" b="0"/>
                  <wp:docPr id="1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1650" cy="190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5D28" w:rsidRPr="00124A21" w:rsidRDefault="00E15D28" w:rsidP="00E5748A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</w:p>
          <w:p w:rsidR="00E15D28" w:rsidRPr="00124A21" w:rsidRDefault="00E15D28" w:rsidP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</w:p>
        </w:tc>
      </w:tr>
      <w:tr w:rsidR="007F70CE" w:rsidRPr="00124A21" w:rsidTr="007F70CE">
        <w:trPr>
          <w:gridAfter w:val="1"/>
          <w:wAfter w:w="5" w:type="pct"/>
          <w:trHeight w:val="1860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F70CE" w:rsidRDefault="007F70CE" w:rsidP="009A2A49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noProof/>
                <w:sz w:val="20"/>
                <w:szCs w:val="20"/>
              </w:rPr>
              <w:t>The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 trigonometry</w:t>
            </w:r>
            <w:r w:rsidRPr="00124A21"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 ratios may be positive or negative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 in value</w:t>
            </w:r>
            <w:r w:rsidRPr="00124A21"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 depending on which quadr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t>ant the terminal arm is in. A point on the terminal arm would have coordinates (</w:t>
            </w:r>
            <w:r w:rsidRPr="00C001CB">
              <w:rPr>
                <w:rFonts w:ascii="Times New Roman" w:hAnsi="Times New Roman" w:cs="Times New Roman"/>
                <w:i/>
                <w:noProof/>
                <w:sz w:val="20"/>
                <w:szCs w:val="20"/>
              </w:rPr>
              <w:t>x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, </w:t>
            </w:r>
            <w:r w:rsidRPr="00C001CB">
              <w:rPr>
                <w:rFonts w:ascii="Times New Roman" w:hAnsi="Times New Roman" w:cs="Times New Roman"/>
                <w:i/>
                <w:noProof/>
                <w:sz w:val="20"/>
                <w:szCs w:val="20"/>
              </w:rPr>
              <w:t>y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t>).</w:t>
            </w:r>
          </w:p>
          <w:p w:rsidR="007F70CE" w:rsidRDefault="007F70CE" w:rsidP="009A2A4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7F70CE" w:rsidRPr="00C001CB" w:rsidRDefault="007F70CE" w:rsidP="009A2A49">
            <w:pPr>
              <w:tabs>
                <w:tab w:val="left" w:pos="2753"/>
              </w:tabs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D530D" w:rsidRDefault="007F70CE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   </w:t>
            </w:r>
            <w:r w:rsidR="002D530D">
              <w:rPr>
                <w:rFonts w:ascii="Times New Roman" w:hAnsi="Times New Roman" w:cs="Times New Roman"/>
                <w:sz w:val="20"/>
                <w:szCs w:val="20"/>
              </w:rPr>
              <w:t xml:space="preserve">“A Smart Trig Class” </w:t>
            </w:r>
          </w:p>
          <w:p w:rsidR="007F70CE" w:rsidRDefault="007F70CE" w:rsidP="009A2A49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3463CA1" wp14:editId="0890A25E">
                  <wp:extent cx="1106805" cy="1080770"/>
                  <wp:effectExtent l="0" t="0" r="0" b="5080"/>
                  <wp:docPr id="33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805" cy="1080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2FB19444" wp14:editId="4A91BD4F">
                  <wp:extent cx="1003935" cy="979805"/>
                  <wp:effectExtent l="0" t="0" r="5715" b="0"/>
                  <wp:docPr id="3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3935" cy="979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7CC" w:rsidRPr="00124A21" w:rsidTr="00124A21">
        <w:trPr>
          <w:gridAfter w:val="1"/>
          <w:wAfter w:w="5" w:type="pct"/>
          <w:trHeight w:val="2130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There are two special right triangles for which you can determine the exact values of the primary trigonometric ratios.</w:t>
            </w:r>
          </w:p>
          <w:p w:rsidR="008D77CC" w:rsidRPr="00124A21" w:rsidRDefault="008D77CC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Default="008D77CC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TIP: the smallest angle is always opposite the shortest side.  </w:t>
            </w:r>
          </w:p>
          <w:p w:rsidR="008D77CC" w:rsidRDefault="008D77CC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Default="008D77CC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Default="008D77CC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Default="008D77CC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Default="008D77CC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Default="008D77CC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Default="008D77CC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Pr="00124A21" w:rsidRDefault="008D77CC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80768" behindDoc="0" locked="0" layoutInCell="1" allowOverlap="1" wp14:anchorId="7132E440" wp14:editId="486B56C6">
                  <wp:simplePos x="0" y="0"/>
                  <wp:positionH relativeFrom="column">
                    <wp:posOffset>6350</wp:posOffset>
                  </wp:positionH>
                  <wp:positionV relativeFrom="paragraph">
                    <wp:posOffset>133985</wp:posOffset>
                  </wp:positionV>
                  <wp:extent cx="1943100" cy="1460500"/>
                  <wp:effectExtent l="0" t="0" r="0" b="6350"/>
                  <wp:wrapNone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46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78720" behindDoc="0" locked="0" layoutInCell="1" allowOverlap="0" wp14:anchorId="58ECB695" wp14:editId="0C254501">
                  <wp:simplePos x="0" y="0"/>
                  <wp:positionH relativeFrom="column">
                    <wp:posOffset>-21590</wp:posOffset>
                  </wp:positionH>
                  <wp:positionV relativeFrom="paragraph">
                    <wp:posOffset>-30480</wp:posOffset>
                  </wp:positionV>
                  <wp:extent cx="874395" cy="954405"/>
                  <wp:effectExtent l="0" t="0" r="1905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4395" cy="954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</w:t>
            </w:r>
          </w:p>
          <w:p w:rsidR="008D77CC" w:rsidRPr="00124A21" w:rsidRDefault="008D77CC" w:rsidP="009A2A49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79744" behindDoc="0" locked="0" layoutInCell="1" allowOverlap="0" wp14:anchorId="0CD4E6CC" wp14:editId="5EA6D2C2">
                  <wp:simplePos x="0" y="0"/>
                  <wp:positionH relativeFrom="column">
                    <wp:posOffset>2053590</wp:posOffset>
                  </wp:positionH>
                  <wp:positionV relativeFrom="paragraph">
                    <wp:posOffset>859155</wp:posOffset>
                  </wp:positionV>
                  <wp:extent cx="734695" cy="979170"/>
                  <wp:effectExtent l="0" t="0" r="8255" b="0"/>
                  <wp:wrapNone/>
                  <wp:docPr id="36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4695" cy="979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8D77CC" w:rsidRPr="00124A21" w:rsidTr="00124A21">
        <w:trPr>
          <w:gridAfter w:val="1"/>
          <w:wAfter w:w="5" w:type="pct"/>
          <w:trHeight w:val="2130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 w:rsidP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Determining the measure of an angle, given the defining ratio.</w:t>
            </w:r>
          </w:p>
          <w:p w:rsidR="008D77CC" w:rsidRPr="00124A21" w:rsidRDefault="008D77CC" w:rsidP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Pr="00124A21" w:rsidRDefault="008D77CC" w:rsidP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Use the inverse trig ratios.</w:t>
            </w:r>
          </w:p>
          <w:p w:rsidR="008D77CC" w:rsidRPr="00124A21" w:rsidRDefault="008D77CC" w:rsidP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75BA4EE2" wp14:editId="0771344F">
                  <wp:extent cx="2683510" cy="1351915"/>
                  <wp:effectExtent l="0" t="0" r="2540" b="635"/>
                  <wp:docPr id="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3510" cy="1351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Default="008D77CC" w:rsidP="009A2A49">
            <w:pPr>
              <w:spacing w:line="240" w:lineRule="auto"/>
              <w:rPr>
                <w:noProof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43D7B495" wp14:editId="45378096">
                  <wp:extent cx="2961640" cy="2087245"/>
                  <wp:effectExtent l="0" t="0" r="0" b="8255"/>
                  <wp:docPr id="3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1640" cy="2087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7CC" w:rsidRPr="00124A21" w:rsidTr="00124A21">
        <w:trPr>
          <w:gridAfter w:val="1"/>
          <w:wAfter w:w="5" w:type="pct"/>
          <w:trHeight w:val="2130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Default="008D77CC" w:rsidP="00CA70A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Quadrantal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Angles</w:t>
            </w:r>
          </w:p>
          <w:p w:rsidR="008D77CC" w:rsidRDefault="008D77CC" w:rsidP="00CA70A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Pr="00124A21" w:rsidRDefault="008D77CC" w:rsidP="00CA70A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If the terminal arm lies on an axis, the angle is called a </w:t>
            </w:r>
            <w:proofErr w:type="spellStart"/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Quadrantal</w:t>
            </w:r>
            <w:proofErr w:type="spellEnd"/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angle (it separates the quadrants).</w:t>
            </w:r>
          </w:p>
          <w:p w:rsidR="008D77CC" w:rsidRPr="00124A21" w:rsidRDefault="008D77CC" w:rsidP="00CA70A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Pr="00124A21" w:rsidRDefault="008D77CC" w:rsidP="00CA70A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The quadrants are labeled in a counterclockwise direction.</w:t>
            </w:r>
          </w:p>
          <w:p w:rsidR="008D77CC" w:rsidRPr="00124A21" w:rsidRDefault="008D77CC" w:rsidP="00CA70A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Pr="00124A21" w:rsidRDefault="008D77CC" w:rsidP="00CA70A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 w:rsidP="00CA70A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The </w:t>
            </w:r>
            <w:proofErr w:type="spellStart"/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Quadrantal</w:t>
            </w:r>
            <w:proofErr w:type="spellEnd"/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angles for one revolution are</w:t>
            </w:r>
          </w:p>
          <w:p w:rsidR="008D77CC" w:rsidRPr="00124A21" w:rsidRDefault="008D77CC" w:rsidP="00CA70A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0º, 90º, 180º, 270º, 360º</w:t>
            </w:r>
          </w:p>
          <w:p w:rsidR="008D77CC" w:rsidRPr="00124A21" w:rsidRDefault="008D77CC" w:rsidP="00CA70A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40F05496" wp14:editId="5EE9DED9">
                  <wp:extent cx="1490980" cy="1212850"/>
                  <wp:effectExtent l="0" t="0" r="0" b="635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0980" cy="1212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253" w:rsidRPr="00124A21" w:rsidTr="00124A21">
        <w:trPr>
          <w:gridAfter w:val="1"/>
          <w:wAfter w:w="5" w:type="pct"/>
          <w:trHeight w:val="2130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1253" w:rsidRDefault="00D81253" w:rsidP="00D81253">
            <w:pPr>
              <w:pStyle w:val="Default"/>
              <w:rPr>
                <w:sz w:val="20"/>
                <w:szCs w:val="20"/>
              </w:rPr>
            </w:pPr>
            <w:r w:rsidRPr="00124A21">
              <w:rPr>
                <w:sz w:val="20"/>
                <w:szCs w:val="20"/>
              </w:rPr>
              <w:t xml:space="preserve">Ratios of </w:t>
            </w:r>
            <w:proofErr w:type="spellStart"/>
            <w:r w:rsidRPr="00124A21">
              <w:rPr>
                <w:sz w:val="20"/>
                <w:szCs w:val="20"/>
              </w:rPr>
              <w:t>Quadrantal</w:t>
            </w:r>
            <w:proofErr w:type="spellEnd"/>
            <w:r w:rsidRPr="00124A21">
              <w:rPr>
                <w:sz w:val="20"/>
                <w:szCs w:val="20"/>
              </w:rPr>
              <w:t xml:space="preserve"> Angles</w:t>
            </w:r>
          </w:p>
          <w:p w:rsidR="00D81253" w:rsidRPr="00124A21" w:rsidRDefault="00D81253" w:rsidP="00D81253">
            <w:pPr>
              <w:pStyle w:val="Default"/>
              <w:rPr>
                <w:sz w:val="20"/>
                <w:szCs w:val="20"/>
              </w:rPr>
            </w:pPr>
          </w:p>
          <w:p w:rsidR="00D81253" w:rsidRPr="00124A21" w:rsidRDefault="00D81253" w:rsidP="00D81253">
            <w:pPr>
              <w:pStyle w:val="Default"/>
              <w:rPr>
                <w:sz w:val="20"/>
                <w:szCs w:val="20"/>
              </w:rPr>
            </w:pPr>
          </w:p>
          <w:p w:rsidR="00D81253" w:rsidRDefault="00D81253" w:rsidP="00D81253">
            <w:pPr>
              <w:pStyle w:val="Default"/>
              <w:rPr>
                <w:sz w:val="20"/>
                <w:szCs w:val="20"/>
              </w:rPr>
            </w:pPr>
            <w:r w:rsidRPr="00124A21">
              <w:rPr>
                <w:sz w:val="20"/>
                <w:szCs w:val="20"/>
              </w:rPr>
              <w:t xml:space="preserve">To determine, without the use of technology, the value of sin </w:t>
            </w:r>
            <w:r w:rsidRPr="00124A21">
              <w:rPr>
                <w:i/>
                <w:iCs/>
                <w:sz w:val="20"/>
                <w:szCs w:val="20"/>
              </w:rPr>
              <w:t>θ</w:t>
            </w:r>
            <w:r w:rsidRPr="00124A21">
              <w:rPr>
                <w:sz w:val="20"/>
                <w:szCs w:val="20"/>
              </w:rPr>
              <w:t xml:space="preserve">, </w:t>
            </w:r>
            <w:proofErr w:type="spellStart"/>
            <w:r w:rsidRPr="00124A21">
              <w:rPr>
                <w:sz w:val="20"/>
                <w:szCs w:val="20"/>
              </w:rPr>
              <w:t>cos</w:t>
            </w:r>
            <w:proofErr w:type="spellEnd"/>
            <w:r w:rsidRPr="00124A21">
              <w:rPr>
                <w:sz w:val="20"/>
                <w:szCs w:val="20"/>
              </w:rPr>
              <w:t xml:space="preserve"> </w:t>
            </w:r>
            <w:r w:rsidRPr="00124A21">
              <w:rPr>
                <w:i/>
                <w:iCs/>
                <w:sz w:val="20"/>
                <w:szCs w:val="20"/>
              </w:rPr>
              <w:t xml:space="preserve">θ </w:t>
            </w:r>
            <w:r w:rsidRPr="00124A21">
              <w:rPr>
                <w:sz w:val="20"/>
                <w:szCs w:val="20"/>
              </w:rPr>
              <w:t xml:space="preserve">or tan </w:t>
            </w:r>
            <w:r w:rsidRPr="00124A21">
              <w:rPr>
                <w:i/>
                <w:iCs/>
                <w:sz w:val="20"/>
                <w:szCs w:val="20"/>
              </w:rPr>
              <w:t>θ</w:t>
            </w:r>
            <w:r w:rsidRPr="00124A21">
              <w:rPr>
                <w:sz w:val="20"/>
                <w:szCs w:val="20"/>
              </w:rPr>
              <w:t xml:space="preserve">, given any point </w:t>
            </w:r>
          </w:p>
          <w:p w:rsidR="00D81253" w:rsidRDefault="00D81253" w:rsidP="00D81253">
            <w:pPr>
              <w:pStyle w:val="Default"/>
              <w:rPr>
                <w:sz w:val="20"/>
                <w:szCs w:val="20"/>
              </w:rPr>
            </w:pPr>
            <w:r w:rsidRPr="00124A21">
              <w:rPr>
                <w:sz w:val="20"/>
                <w:szCs w:val="20"/>
              </w:rPr>
              <w:t>P (</w:t>
            </w:r>
            <w:r w:rsidRPr="00124A21">
              <w:rPr>
                <w:i/>
                <w:iCs/>
                <w:sz w:val="20"/>
                <w:szCs w:val="20"/>
              </w:rPr>
              <w:t>x</w:t>
            </w:r>
            <w:r w:rsidRPr="00124A21">
              <w:rPr>
                <w:sz w:val="20"/>
                <w:szCs w:val="20"/>
              </w:rPr>
              <w:t xml:space="preserve">, </w:t>
            </w:r>
            <w:r w:rsidRPr="00124A21">
              <w:rPr>
                <w:i/>
                <w:iCs/>
                <w:sz w:val="20"/>
                <w:szCs w:val="20"/>
              </w:rPr>
              <w:t>y</w:t>
            </w:r>
            <w:r w:rsidRPr="00124A21">
              <w:rPr>
                <w:sz w:val="20"/>
                <w:szCs w:val="20"/>
              </w:rPr>
              <w:t xml:space="preserve">) on the terminal arm of angle </w:t>
            </w:r>
            <w:r w:rsidRPr="00124A21">
              <w:rPr>
                <w:i/>
                <w:iCs/>
                <w:sz w:val="20"/>
                <w:szCs w:val="20"/>
              </w:rPr>
              <w:t>θ</w:t>
            </w:r>
            <w:r w:rsidRPr="00124A21">
              <w:rPr>
                <w:sz w:val="20"/>
                <w:szCs w:val="20"/>
              </w:rPr>
              <w:t xml:space="preserve">, where </w:t>
            </w:r>
            <w:r w:rsidRPr="00124A21">
              <w:rPr>
                <w:i/>
                <w:iCs/>
                <w:sz w:val="20"/>
                <w:szCs w:val="20"/>
              </w:rPr>
              <w:t xml:space="preserve">θ </w:t>
            </w:r>
            <w:r w:rsidRPr="00124A21">
              <w:rPr>
                <w:sz w:val="20"/>
                <w:szCs w:val="20"/>
              </w:rPr>
              <w:t xml:space="preserve">= 0º, 90º, 180º, 270º or 360º use the defining ratios and consider any point on the axis. </w:t>
            </w:r>
          </w:p>
          <w:p w:rsidR="00D81253" w:rsidRPr="00124A21" w:rsidRDefault="00D81253" w:rsidP="00D81253">
            <w:pPr>
              <w:pStyle w:val="Default"/>
              <w:rPr>
                <w:sz w:val="20"/>
                <w:szCs w:val="20"/>
              </w:rPr>
            </w:pPr>
            <w:r w:rsidRPr="00124A21">
              <w:rPr>
                <w:sz w:val="20"/>
                <w:szCs w:val="20"/>
              </w:rPr>
              <w:t>Plot the poin</w:t>
            </w:r>
            <w:r>
              <w:rPr>
                <w:sz w:val="20"/>
                <w:szCs w:val="20"/>
              </w:rPr>
              <w:t xml:space="preserve">t, determine the values of </w:t>
            </w:r>
            <w:r w:rsidRPr="00005FF3"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>,</w:t>
            </w:r>
            <w:r w:rsidRPr="00124A21">
              <w:rPr>
                <w:sz w:val="20"/>
                <w:szCs w:val="20"/>
              </w:rPr>
              <w:t xml:space="preserve"> </w:t>
            </w:r>
            <w:r w:rsidRPr="00005FF3">
              <w:rPr>
                <w:i/>
                <w:sz w:val="20"/>
                <w:szCs w:val="20"/>
              </w:rPr>
              <w:t>y</w:t>
            </w:r>
            <w:r>
              <w:rPr>
                <w:sz w:val="20"/>
                <w:szCs w:val="20"/>
              </w:rPr>
              <w:t>, and r</w:t>
            </w:r>
            <w:r w:rsidRPr="00124A21">
              <w:rPr>
                <w:sz w:val="20"/>
                <w:szCs w:val="20"/>
              </w:rPr>
              <w:t xml:space="preserve"> and calculate the ratio. </w:t>
            </w:r>
          </w:p>
          <w:p w:rsidR="00D81253" w:rsidRDefault="00D81253" w:rsidP="00CA70A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1253" w:rsidRPr="00124A21" w:rsidRDefault="00D81253" w:rsidP="00CA70A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8B457BC" wp14:editId="59968077">
                  <wp:extent cx="2729175" cy="1939332"/>
                  <wp:effectExtent l="0" t="0" r="0" b="3810"/>
                  <wp:docPr id="4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7637" cy="1945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7CC" w:rsidRPr="00124A21" w:rsidTr="00124A21">
        <w:trPr>
          <w:gridAfter w:val="1"/>
          <w:wAfter w:w="5" w:type="pct"/>
          <w:trHeight w:val="2589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>The Sine Law</w:t>
            </w:r>
          </w:p>
          <w:p w:rsidR="008D77CC" w:rsidRPr="00124A21" w:rsidRDefault="008D77CC" w:rsidP="00174D42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An angle and its opposite side create a defining ratio that can be used to calculate the other measurements. </w:t>
            </w:r>
          </w:p>
          <w:p w:rsidR="008D77CC" w:rsidRPr="00124A21" w:rsidRDefault="008D77CC" w:rsidP="00174D42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8D77CC" w:rsidRPr="00124A21" w:rsidRDefault="008D77CC" w:rsidP="00174D42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Notice you are given the measurements of an angle and its opposite side. </w:t>
            </w:r>
          </w:p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You may be asked to calculate the measure of the remaining sides or angles.</w:t>
            </w: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 w:rsidP="005B183E">
            <w:pPr>
              <w:spacing w:line="240" w:lineRule="auto"/>
              <w:rPr>
                <w:rFonts w:ascii="Times New Roman" w:hAnsi="Times New Roman" w:cs="Times New Roman"/>
                <w:position w:val="-24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6B4EBB1" wp14:editId="35C2A24B">
                      <wp:simplePos x="0" y="0"/>
                      <wp:positionH relativeFrom="column">
                        <wp:posOffset>1706880</wp:posOffset>
                      </wp:positionH>
                      <wp:positionV relativeFrom="paragraph">
                        <wp:posOffset>-67310</wp:posOffset>
                      </wp:positionV>
                      <wp:extent cx="1400175" cy="1600200"/>
                      <wp:effectExtent l="11430" t="8890" r="17145" b="10160"/>
                      <wp:wrapNone/>
                      <wp:docPr id="1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0175" cy="1600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5875">
                                <a:solidFill>
                                  <a:srgbClr val="1F497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D77CC" w:rsidRPr="00EB26F2" w:rsidRDefault="008D77CC" w:rsidP="005B183E">
                                  <w:pPr>
                                    <w:pStyle w:val="NoSpacing"/>
                                    <w:rPr>
                                      <w:rFonts w:ascii="Times New Roman" w:hAnsi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</w:rPr>
                                    <w:t>To determine</w:t>
                                  </w:r>
                                  <w:r w:rsidRPr="00EB26F2">
                                    <w:rPr>
                                      <w:rFonts w:ascii="Times New Roman" w:hAnsi="Times New Roman"/>
                                    </w:rPr>
                                    <w:t xml:space="preserve"> side c</w:t>
                                  </w:r>
                                </w:p>
                                <w:p w:rsidR="008D77CC" w:rsidRPr="00EB26F2" w:rsidRDefault="008D77CC" w:rsidP="005B183E">
                                  <w:pPr>
                                    <w:pStyle w:val="NoSpacing"/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EB26F2">
                                    <w:rPr>
                                      <w:rFonts w:ascii="Times New Roman" w:hAnsi="Times New Roman"/>
                                      <w:position w:val="-24"/>
                                    </w:rPr>
                                    <w:object w:dxaOrig="1780" w:dyaOrig="62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8" type="#_x0000_t75" style="width:88.6pt;height:30.85pt" o:ole="">
                                        <v:imagedata r:id="rId29" o:title=""/>
                                      </v:shape>
                                      <o:OLEObject Type="Embed" ProgID="Equation.DSMT4" ShapeID="_x0000_i1028" DrawAspect="Content" ObjectID="_1391419019" r:id="rId30"/>
                                    </w:object>
                                  </w:r>
                                </w:p>
                                <w:p w:rsidR="008D77CC" w:rsidRPr="00EB26F2" w:rsidRDefault="008D77CC" w:rsidP="005B183E">
                                  <w:pPr>
                                    <w:pStyle w:val="NoSpacing"/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  <w:p w:rsidR="008D77CC" w:rsidRPr="00EB26F2" w:rsidRDefault="008D77CC" w:rsidP="005B183E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EB26F2">
                                    <w:rPr>
                                      <w:rFonts w:ascii="Times New Roman" w:hAnsi="Times New Roman" w:cs="Times New Roman"/>
                                      <w:position w:val="-24"/>
                                    </w:rPr>
                                    <w:object w:dxaOrig="1620" w:dyaOrig="620">
                                      <v:shape id="_x0000_i1029" type="#_x0000_t75" style="width:80.7pt;height:30.85pt" o:ole="">
                                        <v:imagedata r:id="rId31" o:title=""/>
                                      </v:shape>
                                      <o:OLEObject Type="Embed" ProgID="Equation.DSMT4" ShapeID="_x0000_i1029" DrawAspect="Content" ObjectID="_1391419020" r:id="rId32"/>
                                    </w:object>
                                  </w:r>
                                </w:p>
                                <w:p w:rsidR="008D77CC" w:rsidRPr="00FA5295" w:rsidRDefault="008D77CC" w:rsidP="005B183E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EB26F2"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 xml:space="preserve"> c=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37.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0" o:spid="_x0000_s1026" type="#_x0000_t202" style="position:absolute;margin-left:134.4pt;margin-top:-5.3pt;width:110.25pt;height:12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" strokecolor="#1f497d" strokeweight="1.25pt">
                      <v:textbox>
                        <w:txbxContent>
                          <w:p w:rsidR="008D77CC" w:rsidRPr="00EB26F2" w:rsidRDefault="008D77CC" w:rsidP="005B183E">
                            <w:pPr>
                              <w:pStyle w:val="NoSpacing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To determine</w:t>
                            </w:r>
                            <w:r w:rsidRPr="00EB26F2">
                              <w:rPr>
                                <w:rFonts w:ascii="Times New Roman" w:hAnsi="Times New Roman"/>
                              </w:rPr>
                              <w:t xml:space="preserve"> side c</w:t>
                            </w:r>
                          </w:p>
                          <w:p w:rsidR="008D77CC" w:rsidRPr="00EB26F2" w:rsidRDefault="008D77CC" w:rsidP="005B183E">
                            <w:pPr>
                              <w:pStyle w:val="NoSpacing"/>
                              <w:rPr>
                                <w:rFonts w:ascii="Times New Roman" w:hAnsi="Times New Roman"/>
                              </w:rPr>
                            </w:pPr>
                            <w:r w:rsidRPr="00EB26F2">
                              <w:rPr>
                                <w:rFonts w:ascii="Times New Roman" w:hAnsi="Times New Roman"/>
                                <w:position w:val="-24"/>
                              </w:rPr>
                              <w:object w:dxaOrig="1780" w:dyaOrig="620">
                                <v:shape id="_x0000_i1028" type="#_x0000_t75" style="width:88.6pt;height:30.85pt" o:ole="">
                                  <v:imagedata r:id="rId33" o:title=""/>
                                </v:shape>
                                <o:OLEObject Type="Embed" ProgID="Equation.DSMT4" ShapeID="_x0000_i1028" DrawAspect="Content" ObjectID="_1391419008" r:id="rId34"/>
                              </w:object>
                            </w:r>
                          </w:p>
                          <w:p w:rsidR="008D77CC" w:rsidRPr="00EB26F2" w:rsidRDefault="008D77CC" w:rsidP="005B183E">
                            <w:pPr>
                              <w:pStyle w:val="NoSpacing"/>
                              <w:rPr>
                                <w:rFonts w:ascii="Times New Roman" w:hAnsi="Times New Roman"/>
                              </w:rPr>
                            </w:pPr>
                          </w:p>
                          <w:p w:rsidR="008D77CC" w:rsidRPr="00EB26F2" w:rsidRDefault="008D77CC" w:rsidP="005B183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EB26F2">
                              <w:rPr>
                                <w:rFonts w:ascii="Times New Roman" w:hAnsi="Times New Roman" w:cs="Times New Roman"/>
                                <w:position w:val="-24"/>
                              </w:rPr>
                              <w:object w:dxaOrig="1620" w:dyaOrig="620">
                                <v:shape id="_x0000_i1029" type="#_x0000_t75" style="width:80.7pt;height:30.85pt" o:ole="">
                                  <v:imagedata r:id="rId35" o:title=""/>
                                </v:shape>
                                <o:OLEObject Type="Embed" ProgID="Equation.DSMT4" ShapeID="_x0000_i1029" DrawAspect="Content" ObjectID="_1391419009" r:id="rId36"/>
                              </w:object>
                            </w:r>
                          </w:p>
                          <w:p w:rsidR="008D77CC" w:rsidRPr="00FA5295" w:rsidRDefault="008D77CC" w:rsidP="005B183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EB26F2">
                              <w:rPr>
                                <w:rFonts w:ascii="Times New Roman" w:hAnsi="Times New Roman" w:cs="Times New Roman"/>
                                <w:i/>
                              </w:rPr>
                              <w:t xml:space="preserve"> c=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37.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24A21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2100" w:dyaOrig="620">
                <v:shape id="_x0000_i1025" type="#_x0000_t75" style="width:105.25pt;height:30.85pt" o:ole="">
                  <v:imagedata r:id="rId37" o:title=""/>
                </v:shape>
                <o:OLEObject Type="Embed" ProgID="Equation.DSMT4" ShapeID="_x0000_i1025" DrawAspect="Content" ObjectID="_1391419016" r:id="rId38"/>
              </w:object>
            </w:r>
          </w:p>
          <w:p w:rsidR="008D77CC" w:rsidRPr="00124A21" w:rsidRDefault="008D77CC" w:rsidP="005B183E">
            <w:pPr>
              <w:spacing w:line="240" w:lineRule="auto"/>
              <w:rPr>
                <w:rFonts w:ascii="Times New Roman" w:hAnsi="Times New Roman" w:cs="Times New Roman"/>
                <w:position w:val="-24"/>
                <w:sz w:val="20"/>
                <w:szCs w:val="20"/>
              </w:rPr>
            </w:pPr>
          </w:p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06D8EB8B" wp14:editId="4AD0F43C">
                  <wp:extent cx="1779747" cy="967153"/>
                  <wp:effectExtent l="0" t="0" r="0" b="4445"/>
                  <wp:docPr id="2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4117" cy="969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77CC" w:rsidRPr="00124A21" w:rsidTr="00124A21">
        <w:trPr>
          <w:gridAfter w:val="1"/>
          <w:wAfter w:w="5" w:type="pct"/>
          <w:trHeight w:val="3280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Default="008D77CC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eastAsia="Calibri" w:hAnsi="Times New Roman" w:cs="Times New Roman"/>
                <w:sz w:val="20"/>
                <w:szCs w:val="20"/>
              </w:rPr>
              <w:t>The Ambiguous Case</w:t>
            </w:r>
            <w:r w:rsidR="005D7BDD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of the Sine Law</w:t>
            </w:r>
          </w:p>
          <w:p w:rsidR="005D7BDD" w:rsidRDefault="005D7BDD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5D7BDD" w:rsidRDefault="005D7BDD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Used when you are finding an Angle.</w:t>
            </w:r>
          </w:p>
          <w:p w:rsidR="005D7BDD" w:rsidRPr="00124A21" w:rsidRDefault="005D7BDD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8D77CC" w:rsidRPr="00124A21" w:rsidRDefault="008D77CC" w:rsidP="00224669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Given:   two angles and one side or</w:t>
            </w:r>
          </w:p>
          <w:p w:rsidR="008D77CC" w:rsidRPr="00124A21" w:rsidRDefault="008D77CC" w:rsidP="00224669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 xml:space="preserve"> two sides and an angle opposite one of the given sides</w:t>
            </w:r>
          </w:p>
          <w:p w:rsidR="008D77CC" w:rsidRPr="00124A21" w:rsidRDefault="008D77CC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An angle and its opposite side are given to define one ratio </w:t>
            </w:r>
            <w:r w:rsidRPr="00124A21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580" w:dyaOrig="620">
                <v:shape id="_x0000_i1026" type="#_x0000_t75" style="width:29.25pt;height:30.85pt" o:ole="">
                  <v:imagedata r:id="rId40" o:title=""/>
                </v:shape>
                <o:OLEObject Type="Embed" ProgID="Equation.DSMT4" ShapeID="_x0000_i1026" DrawAspect="Content" ObjectID="_1391419017" r:id="rId41"/>
              </w:objec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of the Sine Law. </w:t>
            </w:r>
          </w:p>
          <w:p w:rsidR="008D77CC" w:rsidRPr="00124A21" w:rsidRDefault="008D77CC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Since angle B could be obtuse or acute, the ambiguous case must be considered.</w:t>
            </w: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D7BDD" w:rsidRDefault="008D77CC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4D36793D" wp14:editId="3DD5F207">
                  <wp:extent cx="1609861" cy="952903"/>
                  <wp:effectExtent l="0" t="0" r="0" b="0"/>
                  <wp:docPr id="24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8870" cy="952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7CC" w:rsidRPr="00124A21" w:rsidRDefault="008D77CC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 </w:t>
            </w:r>
            <w:r w:rsidR="005D7BDD">
              <w:rPr>
                <w:rFonts w:ascii="Times New Roman" w:hAnsi="Times New Roman" w:cs="Times New Roman"/>
                <w:noProof/>
                <w:sz w:val="20"/>
                <w:szCs w:val="20"/>
              </w:rPr>
              <w:t>There are two possible measure for angle B.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3B2BA5A" wp14:editId="0AA3F74C">
                  <wp:extent cx="1550670" cy="1172845"/>
                  <wp:effectExtent l="0" t="0" r="0" b="8255"/>
                  <wp:docPr id="2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0670" cy="1172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7CC" w:rsidRPr="00124A21" w:rsidTr="00124A21">
        <w:trPr>
          <w:gridAfter w:val="1"/>
          <w:wAfter w:w="5" w:type="pct"/>
          <w:trHeight w:val="3280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4F52E7F7" wp14:editId="3A99C1E7">
                  <wp:extent cx="2679744" cy="1537397"/>
                  <wp:effectExtent l="0" t="0" r="6350" b="5715"/>
                  <wp:docPr id="2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8659" cy="1542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37B08639" wp14:editId="0A1A013E">
                  <wp:extent cx="2734244" cy="2016924"/>
                  <wp:effectExtent l="0" t="0" r="9525" b="2540"/>
                  <wp:docPr id="2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7026" cy="20189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7CC" w:rsidRPr="00124A21" w:rsidTr="00124A21">
        <w:trPr>
          <w:gridAfter w:val="1"/>
          <w:wAfter w:w="5" w:type="pct"/>
          <w:trHeight w:val="2409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eastAsia="Calibri" w:hAnsi="Times New Roman" w:cs="Times New Roman"/>
                <w:sz w:val="20"/>
                <w:szCs w:val="20"/>
              </w:rPr>
              <w:t>The Cosine Law</w:t>
            </w:r>
          </w:p>
          <w:p w:rsidR="008D77CC" w:rsidRPr="00124A21" w:rsidRDefault="008D77CC" w:rsidP="00174D42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Describes the relationship between the cosine of an angle and the lengths of the three sides of any triangle. </w:t>
            </w:r>
          </w:p>
          <w:p w:rsidR="008D77CC" w:rsidRPr="00124A21" w:rsidRDefault="008D77CC" w:rsidP="00174D42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8D77CC" w:rsidRPr="00124A21" w:rsidRDefault="008D77CC" w:rsidP="00174D42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 w:rsidP="00B26B26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5000" w:dyaOrig="660">
                <v:shape id="_x0000_i1027" type="#_x0000_t75" style="width:250pt;height:33.25pt" o:ole="">
                  <v:imagedata r:id="rId46" o:title=""/>
                </v:shape>
                <o:OLEObject Type="Embed" ProgID="Equation.DSMT4" ShapeID="_x0000_i1027" DrawAspect="Content" ObjectID="_1391419018" r:id="rId47"/>
              </w:object>
            </w:r>
            <w:r>
              <w:rPr>
                <w:rFonts w:ascii="Times New Roman" w:hAnsi="Times New Roman" w:cs="Times New Roman"/>
                <w:i/>
                <w:noProof/>
                <w:sz w:val="20"/>
                <w:szCs w:val="20"/>
              </w:rPr>
              <w:drawing>
                <wp:inline distT="0" distB="0" distL="0" distR="0" wp14:anchorId="4139CE40" wp14:editId="61AA51E1">
                  <wp:extent cx="1055587" cy="783771"/>
                  <wp:effectExtent l="0" t="0" r="0" b="0"/>
                  <wp:docPr id="29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937" cy="783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4A21">
              <w:rPr>
                <w:rFonts w:ascii="Times New Roman" w:hAnsi="Times New Roman" w:cs="Times New Roman"/>
                <w:i/>
                <w:noProof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E13FC67" wp14:editId="3FC6E930">
                  <wp:extent cx="1034980" cy="768470"/>
                  <wp:effectExtent l="0" t="0" r="0" b="0"/>
                  <wp:docPr id="30" name="Picture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4343" cy="767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7CC" w:rsidRPr="00124A21" w:rsidTr="00124A21">
        <w:trPr>
          <w:trHeight w:val="420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lastRenderedPageBreak/>
              <w:t>Vocabulary</w:t>
            </w:r>
          </w:p>
        </w:tc>
        <w:tc>
          <w:tcPr>
            <w:tcW w:w="26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efinition</w:t>
            </w:r>
          </w:p>
        </w:tc>
      </w:tr>
      <w:tr w:rsidR="008D77CC" w:rsidRPr="00124A21" w:rsidTr="00124A21">
        <w:trPr>
          <w:trHeight w:val="2391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Angle in Standard Position</w:t>
            </w:r>
          </w:p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Initial Arm</w:t>
            </w:r>
          </w:p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Terminal Arm</w:t>
            </w:r>
          </w:p>
        </w:tc>
        <w:tc>
          <w:tcPr>
            <w:tcW w:w="26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When the initial arm is on the x-axis and meets the terminal arm at the origin to form an angle. </w:t>
            </w:r>
          </w:p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2FFF913A" wp14:editId="7A73343C">
                  <wp:extent cx="1093470" cy="103378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3470" cy="1033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7CC" w:rsidRPr="00124A21" w:rsidTr="00124A21">
        <w:trPr>
          <w:trHeight w:val="2157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Reference angle</w:t>
            </w:r>
          </w:p>
        </w:tc>
        <w:tc>
          <w:tcPr>
            <w:tcW w:w="26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The acute angle whose vertex is on the origin </w:t>
            </w:r>
            <w:r w:rsidR="005F3BCF">
              <w:rPr>
                <w:rFonts w:ascii="Times New Roman" w:hAnsi="Times New Roman" w:cs="Times New Roman"/>
                <w:sz w:val="20"/>
                <w:szCs w:val="20"/>
              </w:rPr>
              <w:t>a</w:t>
            </w:r>
            <w:r w:rsidRPr="00124A21">
              <w:rPr>
                <w:rFonts w:ascii="Times New Roman" w:eastAsia="Calibri" w:hAnsi="Times New Roman" w:cs="Times New Roman"/>
                <w:sz w:val="20"/>
                <w:szCs w:val="20"/>
              </w:rPr>
              <w:t>nd whose arms are the terminal arm and the</w:t>
            </w:r>
            <w:r w:rsidR="005F3BC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="005F3BC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nearest </w:t>
            </w:r>
            <w:r w:rsidRPr="00124A21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x</w:t>
            </w:r>
            <w:proofErr w:type="gramEnd"/>
            <w:r w:rsidRPr="00124A21">
              <w:rPr>
                <w:rFonts w:ascii="Times New Roman" w:eastAsia="Calibri" w:hAnsi="Times New Roman" w:cs="Times New Roman"/>
                <w:sz w:val="20"/>
                <w:szCs w:val="20"/>
              </w:rPr>
              <w:t>-axis. The reference angle is always positive and acute.</w:t>
            </w:r>
          </w:p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30A7DDA8" wp14:editId="32EF3340">
                  <wp:extent cx="1014095" cy="814705"/>
                  <wp:effectExtent l="0" t="0" r="0" b="4445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4095" cy="814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7CC" w:rsidRPr="00124A21" w:rsidTr="00124A21">
        <w:trPr>
          <w:trHeight w:val="780"/>
          <w:jc w:val="center"/>
        </w:trPr>
        <w:tc>
          <w:tcPr>
            <w:tcW w:w="233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Pr="00124A21" w:rsidRDefault="008D77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Exact Value</w:t>
            </w:r>
          </w:p>
        </w:tc>
        <w:tc>
          <w:tcPr>
            <w:tcW w:w="26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77CC" w:rsidRDefault="005F3BC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nswers involving radical are exact.</w:t>
            </w:r>
          </w:p>
          <w:p w:rsidR="005F3BCF" w:rsidRPr="00124A21" w:rsidRDefault="005F3BC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Fractions are exact values.</w:t>
            </w:r>
          </w:p>
          <w:p w:rsidR="008D77CC" w:rsidRPr="00124A21" w:rsidRDefault="005F3BC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D</w:t>
            </w:r>
            <w:r w:rsidR="008D77CC" w:rsidRPr="00124A21">
              <w:rPr>
                <w:rFonts w:ascii="Times New Roman" w:hAnsi="Times New Roman" w:cs="Times New Roman"/>
                <w:sz w:val="20"/>
                <w:szCs w:val="20"/>
              </w:rPr>
              <w:t>ecimal approximations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are not exact values</w:t>
            </w:r>
          </w:p>
        </w:tc>
      </w:tr>
    </w:tbl>
    <w:p w:rsidR="00E5748A" w:rsidRPr="00124A21" w:rsidRDefault="00E5748A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E5748A" w:rsidRPr="00124A21" w:rsidRDefault="00E5748A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E5748A" w:rsidRPr="00124A21" w:rsidRDefault="00E5748A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5000" w:type="pct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19"/>
        <w:gridCol w:w="8241"/>
      </w:tblGrid>
      <w:tr w:rsidR="00E5748A" w:rsidRPr="00124A21" w:rsidTr="00864AD5">
        <w:trPr>
          <w:trHeight w:val="825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5748A" w:rsidRPr="00124A21" w:rsidRDefault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Common Error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5748A" w:rsidRPr="00124A21" w:rsidRDefault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escription</w:t>
            </w:r>
          </w:p>
        </w:tc>
      </w:tr>
      <w:tr w:rsidR="00E5748A" w:rsidRPr="00124A21" w:rsidTr="00864AD5">
        <w:trPr>
          <w:trHeight w:val="870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5748A" w:rsidRPr="00124A21" w:rsidRDefault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Reference angle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5748A" w:rsidRPr="00124A21" w:rsidRDefault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The ref</w:t>
            </w:r>
            <w:r w:rsidR="005F3BCF">
              <w:rPr>
                <w:rFonts w:ascii="Times New Roman" w:hAnsi="Times New Roman" w:cs="Times New Roman"/>
                <w:sz w:val="20"/>
                <w:szCs w:val="20"/>
              </w:rPr>
              <w:t>erence angle should always be towards the x-axis and not towards</w:t>
            </w: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 the y-axis.</w:t>
            </w:r>
          </w:p>
        </w:tc>
      </w:tr>
      <w:tr w:rsidR="00E5748A" w:rsidRPr="00124A21" w:rsidTr="00864AD5">
        <w:trPr>
          <w:trHeight w:val="1140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5748A" w:rsidRPr="00124A21" w:rsidRDefault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Quadrant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5748A" w:rsidRPr="00124A21" w:rsidRDefault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I</w:t>
            </w:r>
            <w:r w:rsidR="00FA0027">
              <w:rPr>
                <w:rFonts w:ascii="Times New Roman" w:hAnsi="Times New Roman" w:cs="Times New Roman"/>
                <w:sz w:val="20"/>
                <w:szCs w:val="20"/>
              </w:rPr>
              <w:t xml:space="preserve">n quadrant one all of the trig </w:t>
            </w:r>
            <w:bookmarkStart w:id="0" w:name="_GoBack"/>
            <w:bookmarkEnd w:id="0"/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functions are positive, In quadrant two only the sine ratio is positive, In quadrant three the tangent ratio is positive and in the fourth quadrant cosine is positive.</w:t>
            </w:r>
          </w:p>
        </w:tc>
      </w:tr>
      <w:tr w:rsidR="00E5748A" w:rsidRPr="00124A21" w:rsidTr="00864AD5">
        <w:trPr>
          <w:trHeight w:val="1032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5748A" w:rsidRPr="00124A21" w:rsidRDefault="00E574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>Trig. Function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5748A" w:rsidRPr="00124A21" w:rsidRDefault="007A454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A21">
              <w:rPr>
                <w:rFonts w:ascii="Times New Roman" w:hAnsi="Times New Roman" w:cs="Times New Roman"/>
                <w:sz w:val="20"/>
                <w:szCs w:val="20"/>
              </w:rPr>
              <w:t xml:space="preserve">Students often mix up when to use the sin command on the calculator or the inverse sine key. </w:t>
            </w:r>
          </w:p>
          <w:p w:rsidR="007A4548" w:rsidRPr="00124A21" w:rsidRDefault="007A454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E5748A" w:rsidRPr="00124A21" w:rsidRDefault="00E5748A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E5748A" w:rsidRPr="00124A21" w:rsidRDefault="00E5748A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4010E9" w:rsidRPr="00124A21" w:rsidRDefault="004010E9">
      <w:pPr>
        <w:spacing w:line="240" w:lineRule="auto"/>
        <w:rPr>
          <w:rFonts w:ascii="Times New Roman" w:hAnsi="Times New Roman" w:cs="Times New Roman"/>
          <w:b/>
          <w:bCs/>
          <w:color w:val="980000"/>
          <w:sz w:val="20"/>
          <w:szCs w:val="20"/>
        </w:rPr>
      </w:pPr>
    </w:p>
    <w:sectPr w:rsidR="004010E9" w:rsidRPr="00124A21">
      <w:footerReference w:type="default" r:id="rId51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1E47" w:rsidRDefault="00AC1E47" w:rsidP="0061473E">
      <w:pPr>
        <w:spacing w:line="240" w:lineRule="auto"/>
      </w:pPr>
      <w:r>
        <w:separator/>
      </w:r>
    </w:p>
  </w:endnote>
  <w:endnote w:type="continuationSeparator" w:id="0">
    <w:p w:rsidR="00AC1E47" w:rsidRDefault="00AC1E47" w:rsidP="0061473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0215081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1473E" w:rsidRDefault="0061473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0027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61473E" w:rsidRDefault="0061473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1E47" w:rsidRDefault="00AC1E47" w:rsidP="0061473E">
      <w:pPr>
        <w:spacing w:line="240" w:lineRule="auto"/>
      </w:pPr>
      <w:r>
        <w:separator/>
      </w:r>
    </w:p>
  </w:footnote>
  <w:footnote w:type="continuationSeparator" w:id="0">
    <w:p w:rsidR="00AC1E47" w:rsidRDefault="00AC1E47" w:rsidP="0061473E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9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B3E"/>
    <w:rsid w:val="00005FF3"/>
    <w:rsid w:val="0009225D"/>
    <w:rsid w:val="000E1FCF"/>
    <w:rsid w:val="00124A21"/>
    <w:rsid w:val="00157E13"/>
    <w:rsid w:val="00174D42"/>
    <w:rsid w:val="001D2476"/>
    <w:rsid w:val="00224669"/>
    <w:rsid w:val="002950AC"/>
    <w:rsid w:val="002C5259"/>
    <w:rsid w:val="002D530D"/>
    <w:rsid w:val="002E440A"/>
    <w:rsid w:val="003C58FB"/>
    <w:rsid w:val="003E18B8"/>
    <w:rsid w:val="004010E9"/>
    <w:rsid w:val="0049110D"/>
    <w:rsid w:val="005B183E"/>
    <w:rsid w:val="005D7BDD"/>
    <w:rsid w:val="005F3BCF"/>
    <w:rsid w:val="0061473E"/>
    <w:rsid w:val="006B3ECF"/>
    <w:rsid w:val="006C6B7B"/>
    <w:rsid w:val="00744D09"/>
    <w:rsid w:val="00755C46"/>
    <w:rsid w:val="007A4548"/>
    <w:rsid w:val="007C7B65"/>
    <w:rsid w:val="007F70CE"/>
    <w:rsid w:val="00822304"/>
    <w:rsid w:val="00844EA2"/>
    <w:rsid w:val="00844F73"/>
    <w:rsid w:val="00864AD5"/>
    <w:rsid w:val="008D77CC"/>
    <w:rsid w:val="00995DF9"/>
    <w:rsid w:val="009C2235"/>
    <w:rsid w:val="00A34746"/>
    <w:rsid w:val="00A35299"/>
    <w:rsid w:val="00A77B3E"/>
    <w:rsid w:val="00AA1816"/>
    <w:rsid w:val="00AA1F5D"/>
    <w:rsid w:val="00AC1E47"/>
    <w:rsid w:val="00AC41DB"/>
    <w:rsid w:val="00B26B26"/>
    <w:rsid w:val="00C001CB"/>
    <w:rsid w:val="00C47BBF"/>
    <w:rsid w:val="00C86725"/>
    <w:rsid w:val="00CA70A8"/>
    <w:rsid w:val="00D81253"/>
    <w:rsid w:val="00DC62A2"/>
    <w:rsid w:val="00E15D28"/>
    <w:rsid w:val="00E5748A"/>
    <w:rsid w:val="00F4299F"/>
    <w:rsid w:val="00F95C63"/>
    <w:rsid w:val="00FA0027"/>
    <w:rsid w:val="00FC42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Heading1">
    <w:name w:val="heading 1"/>
    <w:basedOn w:val="Normal"/>
    <w:next w:val="Normal"/>
    <w:qFormat/>
    <w:rsid w:val="00EF7B96"/>
    <w:pPr>
      <w:spacing w:before="480" w:after="120" w:line="240" w:lineRule="auto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qFormat/>
    <w:rsid w:val="00EF7B96"/>
    <w:pPr>
      <w:spacing w:before="360" w:after="80" w:line="240" w:lineRule="auto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qFormat/>
    <w:rsid w:val="00EF7B96"/>
    <w:pPr>
      <w:spacing w:before="280" w:after="80" w:line="240" w:lineRule="auto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EF7B96"/>
    <w:pPr>
      <w:spacing w:before="240" w:after="40" w:line="240" w:lineRule="auto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rsid w:val="00EF7B96"/>
    <w:pPr>
      <w:spacing w:before="220" w:after="40" w:line="240" w:lineRule="auto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EF7B96"/>
    <w:pPr>
      <w:spacing w:before="200" w:after="40" w:line="240" w:lineRule="auto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rsid w:val="00805BCE"/>
    <w:rPr>
      <w:sz w:val="16"/>
      <w:szCs w:val="16"/>
    </w:rPr>
  </w:style>
  <w:style w:type="paragraph" w:styleId="BalloonText">
    <w:name w:val="Balloon Text"/>
    <w:basedOn w:val="Normal"/>
    <w:link w:val="BalloonTextChar"/>
    <w:rsid w:val="00844EA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44EA2"/>
    <w:rPr>
      <w:rFonts w:ascii="Tahoma" w:eastAsia="Arial" w:hAnsi="Tahoma" w:cs="Tahoma"/>
      <w:color w:val="000000"/>
      <w:sz w:val="16"/>
      <w:szCs w:val="16"/>
    </w:rPr>
  </w:style>
  <w:style w:type="paragraph" w:styleId="NoSpacing">
    <w:name w:val="No Spacing"/>
    <w:uiPriority w:val="1"/>
    <w:qFormat/>
    <w:rsid w:val="005B183E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rsid w:val="004010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822304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34746"/>
    <w:rPr>
      <w:color w:val="808080"/>
    </w:rPr>
  </w:style>
  <w:style w:type="paragraph" w:styleId="Header">
    <w:name w:val="header"/>
    <w:basedOn w:val="Normal"/>
    <w:link w:val="HeaderChar"/>
    <w:rsid w:val="0061473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61473E"/>
    <w:rPr>
      <w:rFonts w:ascii="Arial" w:eastAsia="Arial" w:hAnsi="Arial" w:cs="Arial"/>
      <w:color w:val="000000"/>
      <w:sz w:val="22"/>
      <w:szCs w:val="22"/>
    </w:rPr>
  </w:style>
  <w:style w:type="paragraph" w:styleId="Footer">
    <w:name w:val="footer"/>
    <w:basedOn w:val="Normal"/>
    <w:link w:val="FooterChar"/>
    <w:uiPriority w:val="99"/>
    <w:rsid w:val="0061473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473E"/>
    <w:rPr>
      <w:rFonts w:ascii="Arial" w:eastAsia="Arial" w:hAnsi="Arial" w:cs="Arial"/>
      <w:color w:val="00000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Heading1">
    <w:name w:val="heading 1"/>
    <w:basedOn w:val="Normal"/>
    <w:next w:val="Normal"/>
    <w:qFormat/>
    <w:rsid w:val="00EF7B96"/>
    <w:pPr>
      <w:spacing w:before="480" w:after="120" w:line="240" w:lineRule="auto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qFormat/>
    <w:rsid w:val="00EF7B96"/>
    <w:pPr>
      <w:spacing w:before="360" w:after="80" w:line="240" w:lineRule="auto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qFormat/>
    <w:rsid w:val="00EF7B96"/>
    <w:pPr>
      <w:spacing w:before="280" w:after="80" w:line="240" w:lineRule="auto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EF7B96"/>
    <w:pPr>
      <w:spacing w:before="240" w:after="40" w:line="240" w:lineRule="auto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rsid w:val="00EF7B96"/>
    <w:pPr>
      <w:spacing w:before="220" w:after="40" w:line="240" w:lineRule="auto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EF7B96"/>
    <w:pPr>
      <w:spacing w:before="200" w:after="40" w:line="240" w:lineRule="auto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rsid w:val="00805BCE"/>
    <w:rPr>
      <w:sz w:val="16"/>
      <w:szCs w:val="16"/>
    </w:rPr>
  </w:style>
  <w:style w:type="paragraph" w:styleId="BalloonText">
    <w:name w:val="Balloon Text"/>
    <w:basedOn w:val="Normal"/>
    <w:link w:val="BalloonTextChar"/>
    <w:rsid w:val="00844EA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44EA2"/>
    <w:rPr>
      <w:rFonts w:ascii="Tahoma" w:eastAsia="Arial" w:hAnsi="Tahoma" w:cs="Tahoma"/>
      <w:color w:val="000000"/>
      <w:sz w:val="16"/>
      <w:szCs w:val="16"/>
    </w:rPr>
  </w:style>
  <w:style w:type="paragraph" w:styleId="NoSpacing">
    <w:name w:val="No Spacing"/>
    <w:uiPriority w:val="1"/>
    <w:qFormat/>
    <w:rsid w:val="005B183E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rsid w:val="004010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822304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34746"/>
    <w:rPr>
      <w:color w:val="808080"/>
    </w:rPr>
  </w:style>
  <w:style w:type="paragraph" w:styleId="Header">
    <w:name w:val="header"/>
    <w:basedOn w:val="Normal"/>
    <w:link w:val="HeaderChar"/>
    <w:rsid w:val="0061473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61473E"/>
    <w:rPr>
      <w:rFonts w:ascii="Arial" w:eastAsia="Arial" w:hAnsi="Arial" w:cs="Arial"/>
      <w:color w:val="000000"/>
      <w:sz w:val="22"/>
      <w:szCs w:val="22"/>
    </w:rPr>
  </w:style>
  <w:style w:type="paragraph" w:styleId="Footer">
    <w:name w:val="footer"/>
    <w:basedOn w:val="Normal"/>
    <w:link w:val="FooterChar"/>
    <w:uiPriority w:val="99"/>
    <w:rsid w:val="0061473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473E"/>
    <w:rPr>
      <w:rFonts w:ascii="Arial" w:eastAsia="Arial" w:hAnsi="Arial" w:cs="Arial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531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26.emf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oleObject" Target="embeddings/oleObject3.bin"/><Relationship Id="rId42" Type="http://schemas.openxmlformats.org/officeDocument/2006/relationships/image" Target="media/image28.emf"/><Relationship Id="rId47" Type="http://schemas.openxmlformats.org/officeDocument/2006/relationships/oleObject" Target="embeddings/oleObject7.bin"/><Relationship Id="rId50" Type="http://schemas.openxmlformats.org/officeDocument/2006/relationships/image" Target="media/image35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30.wmf"/><Relationship Id="rId38" Type="http://schemas.openxmlformats.org/officeDocument/2006/relationships/oleObject" Target="embeddings/oleObject5.bin"/><Relationship Id="rId46" Type="http://schemas.openxmlformats.org/officeDocument/2006/relationships/image" Target="media/image32.wmf"/><Relationship Id="rId2" Type="http://schemas.microsoft.com/office/2007/relationships/stylesWithEffects" Target="stylesWithEffect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wmf"/><Relationship Id="rId41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oleObject" Target="embeddings/oleObject2.bin"/><Relationship Id="rId37" Type="http://schemas.openxmlformats.org/officeDocument/2006/relationships/image" Target="media/image25.wmf"/><Relationship Id="rId40" Type="http://schemas.openxmlformats.org/officeDocument/2006/relationships/image" Target="media/image27.wmf"/><Relationship Id="rId45" Type="http://schemas.openxmlformats.org/officeDocument/2006/relationships/image" Target="media/image31.png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oleObject" Target="embeddings/oleObject4.bin"/><Relationship Id="rId49" Type="http://schemas.openxmlformats.org/officeDocument/2006/relationships/image" Target="media/image34.emf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4.wmf"/><Relationship Id="rId44" Type="http://schemas.openxmlformats.org/officeDocument/2006/relationships/image" Target="media/image30.png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oleObject" Target="embeddings/oleObject1.bin"/><Relationship Id="rId35" Type="http://schemas.openxmlformats.org/officeDocument/2006/relationships/image" Target="media/image240.wmf"/><Relationship Id="rId43" Type="http://schemas.openxmlformats.org/officeDocument/2006/relationships/image" Target="media/image29.png"/><Relationship Id="rId48" Type="http://schemas.openxmlformats.org/officeDocument/2006/relationships/image" Target="media/image33.emf"/><Relationship Id="rId8" Type="http://schemas.openxmlformats.org/officeDocument/2006/relationships/image" Target="media/image2.png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5</Pages>
  <Words>687</Words>
  <Characters>392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4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Stephanie MacKay</cp:lastModifiedBy>
  <cp:revision>24</cp:revision>
  <cp:lastPrinted>2012-01-15T19:24:00Z</cp:lastPrinted>
  <dcterms:created xsi:type="dcterms:W3CDTF">2012-02-22T18:26:00Z</dcterms:created>
  <dcterms:modified xsi:type="dcterms:W3CDTF">2012-02-22T19:30:00Z</dcterms:modified>
</cp:coreProperties>
</file>